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0712527" w14:textId="41CBD8AA" w:rsidR="00554A65" w:rsidRDefault="009A0E8A">
      <w:r>
        <w:rPr>
          <w:rFonts w:hint="eastAsia"/>
        </w:rPr>
        <w:t>例5</w:t>
      </w:r>
      <w:r>
        <w:t>.5</w:t>
      </w:r>
    </w:p>
    <w:p w14:paraId="4443B7BE" w14:textId="4E19DE3D" w:rsidR="009A0E8A" w:rsidRDefault="009A0E8A" w:rsidP="009A0E8A">
      <w:pPr>
        <w:pStyle w:val="MTDisplayEquation"/>
      </w:pPr>
      <w:r>
        <w:tab/>
      </w:r>
      <w:r w:rsidR="00EA23AE" w:rsidRPr="00EA23AE">
        <w:rPr>
          <w:position w:val="-56"/>
        </w:rPr>
        <w:object w:dxaOrig="3739" w:dyaOrig="6360" w14:anchorId="779215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86.85pt;height:318pt" o:ole="">
            <v:imagedata r:id="rId4" o:title=""/>
          </v:shape>
          <o:OLEObject Type="Embed" ProgID="Equation.DSMT4" ShapeID="_x0000_i1029" DrawAspect="Content" ObjectID="_1654694363" r:id="rId5"/>
        </w:object>
      </w:r>
      <w:r>
        <w:t xml:space="preserve"> </w:t>
      </w:r>
    </w:p>
    <w:p w14:paraId="4C7B778E" w14:textId="2F9102D3" w:rsidR="009A0E8A" w:rsidRDefault="00EA23AE" w:rsidP="00EA23AE">
      <w:pPr>
        <w:pStyle w:val="MTDisplayEquation"/>
      </w:pPr>
      <w:r>
        <w:tab/>
      </w:r>
      <w:r w:rsidR="00CF4C8C" w:rsidRPr="00CF4C8C">
        <w:rPr>
          <w:position w:val="-74"/>
        </w:rPr>
        <w:object w:dxaOrig="5899" w:dyaOrig="10140" w14:anchorId="575DD520">
          <v:shape id="_x0000_i1040" type="#_x0000_t75" style="width:294.95pt;height:506.95pt" o:ole="">
            <v:imagedata r:id="rId6" o:title=""/>
          </v:shape>
          <o:OLEObject Type="Embed" ProgID="Equation.DSMT4" ShapeID="_x0000_i1040" DrawAspect="Content" ObjectID="_1654694364" r:id="rId7"/>
        </w:object>
      </w:r>
      <w:r>
        <w:t xml:space="preserve"> </w:t>
      </w:r>
    </w:p>
    <w:p w14:paraId="40E27D78" w14:textId="77777777" w:rsidR="00EA23AE" w:rsidRDefault="00EA23AE"/>
    <w:sectPr w:rsidR="00EA23A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A16CE"/>
    <w:rsid w:val="001A4E4C"/>
    <w:rsid w:val="0047196E"/>
    <w:rsid w:val="00554A65"/>
    <w:rsid w:val="00730D0D"/>
    <w:rsid w:val="009A0E8A"/>
    <w:rsid w:val="00AA16CE"/>
    <w:rsid w:val="00AC0103"/>
    <w:rsid w:val="00CF4C8C"/>
    <w:rsid w:val="00EA23AE"/>
    <w:rsid w:val="00FA03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9720C0C"/>
  <w15:chartTrackingRefBased/>
  <w15:docId w15:val="{9B267CDE-F325-45B1-A924-F838EE3BED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9A0E8A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9A0E8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</TotalTime>
  <Pages>2</Pages>
  <Words>9</Words>
  <Characters>57</Characters>
  <Application>Microsoft Office Word</Application>
  <DocSecurity>0</DocSecurity>
  <Lines>1</Lines>
  <Paragraphs>1</Paragraphs>
  <ScaleCrop>false</ScaleCrop>
  <Company/>
  <LinksUpToDate>false</LinksUpToDate>
  <CharactersWithSpaces>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6-26T07:28:00Z</dcterms:created>
  <dcterms:modified xsi:type="dcterms:W3CDTF">2020-06-26T08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